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240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40" w:line="416" w:lineRule="auto"/>
        <w:ind w:left="0" w:leftChars="0"/>
        <w:textAlignment w:val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30</w:t>
      </w:r>
    </w:p>
    <w:p>
      <w:pPr>
        <w:pStyle w:val="4"/>
        <w:bidi w:val="0"/>
        <w:ind w:left="0"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Ubuntu声音太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执行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 usermod -a -G audio username </w:t>
            </w: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320" w:line="240" w:lineRule="auto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atter散点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catter散点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024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T = np.arctan2(Y,X)#for color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,Y,s=100,c=T,alpha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</w:t>
            </w:r>
            <w:r>
              <w:rPr>
                <w:rFonts w:hint="eastAsia"/>
                <w:vertAlign w:val="baseline"/>
                <w:lang w:val="en-US" w:eastAsia="zh-CN"/>
              </w:rPr>
              <w:t>y</w:t>
            </w:r>
            <w:r>
              <w:rPr>
                <w:rFonts w:hint="default"/>
                <w:vertAlign w:val="baseline"/>
                <w:lang w:val="en-US" w:eastAsia="zh-CN"/>
              </w:rPr>
              <w:t>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r柱状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ar柱状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+Y1,facecolor='#9999ff',edgecolor='whit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-Y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Y1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+0.05,'%.2f'%y,ha='center',va='bottom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-Y2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-0.15,'%.2f'%y,ha='center',va='top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.5,n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lim((-1.25,1.2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contours等高线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等高线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f(x,y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the height func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(1-x/2+x**5+y**3)*np.exp(-x**2-y**2) 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256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filling contour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X,Y and value for (x,y)poi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ntourf(X,Y,f(X,Y),8,alpha = 0.75,cmap=plt.cm.ho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add contour lin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=plt.contour(X,Y,f(X,Y),8,colors='black',linewidths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dding label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label(C,inline=True,fontsize=10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image图片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</w:t>
            </w:r>
            <w:r>
              <w:rPr>
                <w:rFonts w:hint="eastAsia"/>
                <w:vertAlign w:val="baseline"/>
                <w:lang w:val="en-US" w:eastAsia="zh-CN"/>
              </w:rPr>
              <w:t>image</w:t>
            </w:r>
            <w:r>
              <w:rPr>
                <w:rFonts w:hint="default"/>
                <w:vertAlign w:val="baseline"/>
                <w:lang w:val="en-US" w:eastAsia="zh-CN"/>
              </w:rPr>
              <w:t>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2,160,150,255,56,89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,12,33,109]).reshape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imshow(a,interpolation='nearest',cmap='bone',origin='upp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lorbar(shrink=0.8)</w:t>
            </w:r>
            <w:r>
              <w:rPr>
                <w:rFonts w:hint="eastAsia"/>
                <w:vertAlign w:val="baseline"/>
                <w:lang w:val="en-US" w:eastAsia="zh-CN"/>
              </w:rPr>
              <w:t>#示例缩放比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3D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pl_toolkits.mplot3d import Axes3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Axes3D(f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 = np.sqrt(X**2+Y**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height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Z = np.sin(R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plot_surface(X,Y,Z,rstride=1,cstride = 1,cmap='rainbow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contourf(X,Y,Z,zdir='z',offset=-1,cmap='rainbow')</w:t>
            </w: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subplot多合一显示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多合一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1,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subplot分格显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 分格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gridspec as 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1:subplot2gri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2grid((3,3),(0,0),colspan=3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title('ax1_titl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2grid((3,3),(1,0),colspan=2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2grid((3,3),(1,2),colspan=1,rowspan=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2grid((3,3),(2,0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 = plt.subplot2grid((3,3),(2,1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2: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s = gridspec.GridSpec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(gs[0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(gs[1,: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(gs[1: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3:easy to define structur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,((ax11,ax12),(ax21,ax22))=plt.subplots(2,2,sharex=True,sharey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ight_layou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图中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图中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1,0.1,0.8,0.8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2,0.6,0.25,0.25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,'b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xes([0.6,0.2,0.25,0.25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次坐标轴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次坐标轴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0,10,0.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0.005*x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-1*y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1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ax1.twinx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1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2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xlabel('X data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ylabel('Y1',color=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set_ylabel('Y2',color=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7.Animation动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imation动画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atplotlib import anima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 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= np.arange(0,2*np.pi,0.0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ine,=ax.plot(x,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animate(i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+i/1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init(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ni=animation.FuncAnimation(fig=fig,func=animate,frames=100,init_func=init,interval=20,blit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  <w:bookmarkStart w:id="0" w:name="_GoBack"/>
            <w:bookmarkEnd w:id="0"/>
          </w:p>
        </w:tc>
      </w:tr>
    </w:tbl>
    <w:p>
      <w:pPr>
        <w:pStyle w:val="3"/>
        <w:bidi w:val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2F9A9012"/>
    <w:rsid w:val="35B72556"/>
    <w:rsid w:val="37FF7863"/>
    <w:rsid w:val="3AFE68C5"/>
    <w:rsid w:val="51570F12"/>
    <w:rsid w:val="57FF508F"/>
    <w:rsid w:val="59EF97B7"/>
    <w:rsid w:val="5BFA5297"/>
    <w:rsid w:val="5E7F5762"/>
    <w:rsid w:val="5FF4066F"/>
    <w:rsid w:val="6BFFCD39"/>
    <w:rsid w:val="6DF982C5"/>
    <w:rsid w:val="6F6B8360"/>
    <w:rsid w:val="729EC2B4"/>
    <w:rsid w:val="72B70D2A"/>
    <w:rsid w:val="77ED7BC8"/>
    <w:rsid w:val="780FEA4D"/>
    <w:rsid w:val="7BF79584"/>
    <w:rsid w:val="7EBD377A"/>
    <w:rsid w:val="7F5F0605"/>
    <w:rsid w:val="7FFEED8C"/>
    <w:rsid w:val="8CFD4322"/>
    <w:rsid w:val="B72F7BEB"/>
    <w:rsid w:val="BF8F2D1F"/>
    <w:rsid w:val="BFFE41B7"/>
    <w:rsid w:val="CC4BAC60"/>
    <w:rsid w:val="D39F8757"/>
    <w:rsid w:val="D43E7FAC"/>
    <w:rsid w:val="DA7F90EB"/>
    <w:rsid w:val="DDBD86A8"/>
    <w:rsid w:val="DF7111C6"/>
    <w:rsid w:val="DF7F42BC"/>
    <w:rsid w:val="DFAFBA22"/>
    <w:rsid w:val="DFEFFBD1"/>
    <w:rsid w:val="EF0B9045"/>
    <w:rsid w:val="F4DFB036"/>
    <w:rsid w:val="F6DF7C6D"/>
    <w:rsid w:val="F72E795B"/>
    <w:rsid w:val="F75B8B8B"/>
    <w:rsid w:val="FD5F725B"/>
    <w:rsid w:val="FF7F114B"/>
    <w:rsid w:val="FF970BFE"/>
    <w:rsid w:val="FFCBF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adjustRightInd w:val="0"/>
      <w:spacing w:before="260" w:after="20" w:line="416" w:lineRule="auto"/>
      <w:ind w:left="238" w:leftChars="0" w:right="100" w:rightChars="100"/>
      <w:outlineLvl w:val="2"/>
    </w:pPr>
    <w:rPr>
      <w:rFonts w:eastAsia="宋体"/>
      <w:b/>
      <w:bCs/>
      <w:sz w:val="24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qFormat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0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4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  <customSectPr>
      <sectNamePr val="Matplotlib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18</Words>
  <Characters>677</Characters>
  <Lines>5</Lines>
  <Paragraphs>1</Paragraphs>
  <TotalTime>70</TotalTime>
  <ScaleCrop>false</ScaleCrop>
  <LinksUpToDate>false</LinksUpToDate>
  <CharactersWithSpaces>794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8T23:14:00Z</dcterms:created>
  <dc:creator>CHANG SHILONG</dc:creator>
  <cp:lastModifiedBy>一凡</cp:lastModifiedBy>
  <dcterms:modified xsi:type="dcterms:W3CDTF">2019-10-30T12:02:5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